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4F9B6AFA" w14:textId="77777777" w:rsidR="002F3950" w:rsidRDefault="002F3950" w:rsidP="002F3950">
      <w:r w:rsidRPr="00C66937">
        <w:rPr>
          <w:noProof/>
          <w:lang w:eastAsia="en-IN"/>
        </w:rPr>
        <w:drawing>
          <wp:inline distT="0" distB="0" distL="0" distR="0" wp14:anchorId="00A398C8" wp14:editId="1F28E449">
            <wp:extent cx="1844040" cy="182880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4040" cy="1828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863EA0A" w14:textId="77777777" w:rsidR="002F3950" w:rsidRDefault="002F3950" w:rsidP="002F3950"/>
    <w:p w14:paraId="4C1646B7" w14:textId="77777777" w:rsidR="002F3950" w:rsidRDefault="002F3950" w:rsidP="002F3950">
      <w:r w:rsidRPr="00461445">
        <w:rPr>
          <w:noProof/>
          <w:lang w:eastAsia="en-IN"/>
        </w:rPr>
        <w:drawing>
          <wp:inline distT="0" distB="0" distL="0" distR="0" wp14:anchorId="7ECA7DC3" wp14:editId="3947A4DA">
            <wp:extent cx="1577340" cy="1021080"/>
            <wp:effectExtent l="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7340" cy="1021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DA3C675" w14:textId="77777777" w:rsidR="002F3950" w:rsidRDefault="002F3950" w:rsidP="002F3950">
      <w:pPr>
        <w:rPr>
          <w:noProof/>
          <w:lang w:eastAsia="en-IN"/>
        </w:rPr>
      </w:pPr>
    </w:p>
    <w:p w14:paraId="5F01202A" w14:textId="77777777" w:rsidR="002F3950" w:rsidRDefault="002F3950" w:rsidP="002F3950">
      <w:r w:rsidRPr="00461445">
        <w:rPr>
          <w:noProof/>
          <w:lang w:eastAsia="en-IN"/>
        </w:rPr>
        <w:drawing>
          <wp:inline distT="0" distB="0" distL="0" distR="0" wp14:anchorId="0C8C1CEF" wp14:editId="763EB937">
            <wp:extent cx="1562100" cy="1021080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2100" cy="1021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93BC4CC" w14:textId="77777777" w:rsidR="002F3950" w:rsidRDefault="002F3950" w:rsidP="002F3950"/>
    <w:p w14:paraId="14F9A246" w14:textId="77777777" w:rsidR="002F3950" w:rsidRDefault="002F3950" w:rsidP="002F3950">
      <w:r w:rsidRPr="00B16540">
        <w:rPr>
          <w:noProof/>
          <w:lang w:eastAsia="en-IN"/>
        </w:rPr>
        <w:drawing>
          <wp:inline distT="0" distB="0" distL="0" distR="0" wp14:anchorId="5F545C41" wp14:editId="42640B65">
            <wp:extent cx="1874520" cy="2377440"/>
            <wp:effectExtent l="0" t="0" r="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74520" cy="23774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7D31AF1" w14:textId="77777777" w:rsidR="002F3950" w:rsidRDefault="002F3950" w:rsidP="002F3950"/>
    <w:p w14:paraId="08BD5C48" w14:textId="77777777" w:rsidR="002F3950" w:rsidRDefault="002F3950" w:rsidP="002F3950">
      <w:r w:rsidRPr="009724BB">
        <w:rPr>
          <w:noProof/>
          <w:lang w:eastAsia="en-IN"/>
        </w:rPr>
        <w:lastRenderedPageBreak/>
        <w:drawing>
          <wp:inline distT="0" distB="0" distL="0" distR="0" wp14:anchorId="1315FD1B" wp14:editId="4D9BBF5D">
            <wp:extent cx="2133600" cy="2392680"/>
            <wp:effectExtent l="0" t="0" r="0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3600" cy="2392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389E9A1" w14:textId="77777777" w:rsidR="002F3950" w:rsidRDefault="002F3950" w:rsidP="002F3950"/>
    <w:p w14:paraId="3CD4BD86" w14:textId="77777777" w:rsidR="002F3950" w:rsidRDefault="002F3950" w:rsidP="002F3950"/>
    <w:p w14:paraId="48779712" w14:textId="77777777" w:rsidR="002F3950" w:rsidRDefault="002F3950" w:rsidP="002F3950">
      <w:r w:rsidRPr="002E5CB5">
        <w:rPr>
          <w:noProof/>
          <w:lang w:eastAsia="en-IN"/>
        </w:rPr>
        <w:drawing>
          <wp:inline distT="0" distB="0" distL="0" distR="0" wp14:anchorId="6B09225B" wp14:editId="5877F983">
            <wp:extent cx="5684520" cy="1074420"/>
            <wp:effectExtent l="0" t="0" r="0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84520" cy="10744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EEB5BC4" w14:textId="77777777" w:rsidR="002F3950" w:rsidRDefault="002F3950" w:rsidP="002F3950"/>
    <w:p w14:paraId="162C39F5" w14:textId="77777777" w:rsidR="002F3950" w:rsidRDefault="002F3950" w:rsidP="002F3950">
      <w:r w:rsidRPr="00723CF8">
        <w:rPr>
          <w:noProof/>
          <w:lang w:eastAsia="en-IN"/>
        </w:rPr>
        <w:drawing>
          <wp:inline distT="0" distB="0" distL="0" distR="0" wp14:anchorId="0DAC0B8E" wp14:editId="1C440ED2">
            <wp:extent cx="3223260" cy="1043940"/>
            <wp:effectExtent l="0" t="0" r="0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23260" cy="10439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9B837FB" w14:textId="77777777" w:rsidR="002F3950" w:rsidRDefault="002F3950" w:rsidP="002F3950"/>
    <w:p w14:paraId="6B487910" w14:textId="77777777" w:rsidR="002F3950" w:rsidRDefault="002F3950" w:rsidP="002F3950">
      <w:r w:rsidRPr="00264431">
        <w:rPr>
          <w:noProof/>
          <w:lang w:eastAsia="en-IN"/>
        </w:rPr>
        <w:drawing>
          <wp:inline distT="0" distB="0" distL="0" distR="0" wp14:anchorId="79F945A8" wp14:editId="6AF24726">
            <wp:extent cx="2910840" cy="2004060"/>
            <wp:effectExtent l="0" t="0" r="0" b="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10840" cy="20040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65955B2" w14:textId="77777777" w:rsidR="002F3950" w:rsidRDefault="002F3950" w:rsidP="002F3950"/>
    <w:p w14:paraId="3C39634F" w14:textId="77777777" w:rsidR="002F3950" w:rsidRDefault="002F3950" w:rsidP="002F3950"/>
    <w:p w14:paraId="72CFB920" w14:textId="25FE00FB" w:rsidR="002F3950" w:rsidRDefault="002F3950">
      <w:bookmarkStart w:id="0" w:name="_GoBack"/>
      <w:bookmarkEnd w:id="0"/>
    </w:p>
    <w:p w14:paraId="1C785682" w14:textId="77777777" w:rsidR="002F3950" w:rsidRDefault="002F3950"/>
    <w:p w14:paraId="6ED0232E" w14:textId="62ABC5CA" w:rsidR="00D94790" w:rsidRDefault="004B2441">
      <w:r w:rsidRPr="000A1B6F">
        <w:rPr>
          <w:position w:val="-32"/>
        </w:rPr>
        <w:object w:dxaOrig="3300" w:dyaOrig="760" w14:anchorId="181DF92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5pt;height:38.4pt" o:ole="">
            <v:imagedata r:id="rId12" o:title=""/>
          </v:shape>
          <o:OLEObject Type="Embed" ProgID="Equation.DSMT4" ShapeID="_x0000_i1025" DrawAspect="Content" ObjectID="_1636140521" r:id="rId13"/>
        </w:object>
      </w:r>
    </w:p>
    <w:p w14:paraId="5ABA10D5" w14:textId="7962D11C" w:rsidR="001F37BA" w:rsidRDefault="001F37BA">
      <w:r w:rsidRPr="000A1B6F">
        <w:rPr>
          <w:position w:val="-32"/>
        </w:rPr>
        <w:object w:dxaOrig="5720" w:dyaOrig="720" w14:anchorId="4F542AE1">
          <v:shape id="_x0000_i1026" type="#_x0000_t75" style="width:285.6pt;height:36pt" o:ole="">
            <v:imagedata r:id="rId14" o:title=""/>
          </v:shape>
          <o:OLEObject Type="Embed" ProgID="Equation.DSMT4" ShapeID="_x0000_i1026" DrawAspect="Content" ObjectID="_1636140522" r:id="rId15"/>
        </w:object>
      </w:r>
    </w:p>
    <w:p w14:paraId="5EFD054C" w14:textId="34163793" w:rsidR="00836AC6" w:rsidRDefault="00836AC6">
      <w:r w:rsidRPr="000A1B6F">
        <w:rPr>
          <w:position w:val="-30"/>
        </w:rPr>
        <w:object w:dxaOrig="2020" w:dyaOrig="720" w14:anchorId="3974D96F">
          <v:shape id="_x0000_i1027" type="#_x0000_t75" style="width:101.4pt;height:36pt" o:ole="">
            <v:imagedata r:id="rId16" o:title=""/>
          </v:shape>
          <o:OLEObject Type="Embed" ProgID="Equation.DSMT4" ShapeID="_x0000_i1027" DrawAspect="Content" ObjectID="_1636140523" r:id="rId17"/>
        </w:object>
      </w:r>
    </w:p>
    <w:p w14:paraId="535EE2AF" w14:textId="335AD069" w:rsidR="004C2B10" w:rsidRDefault="004C2B10">
      <w:r w:rsidRPr="000A1B6F">
        <w:rPr>
          <w:position w:val="-52"/>
        </w:rPr>
        <w:object w:dxaOrig="3080" w:dyaOrig="1160" w14:anchorId="4AAFF944">
          <v:shape id="_x0000_i1028" type="#_x0000_t75" style="width:153.6pt;height:57.6pt" o:ole="">
            <v:imagedata r:id="rId18" o:title=""/>
          </v:shape>
          <o:OLEObject Type="Embed" ProgID="Equation.DSMT4" ShapeID="_x0000_i1028" DrawAspect="Content" ObjectID="_1636140524" r:id="rId19"/>
        </w:object>
      </w:r>
    </w:p>
    <w:p w14:paraId="3DFA2622" w14:textId="1A036FDD" w:rsidR="004C2B10" w:rsidRDefault="001C2F85">
      <w:r w:rsidRPr="000A1B6F">
        <w:rPr>
          <w:position w:val="-32"/>
        </w:rPr>
        <w:object w:dxaOrig="5300" w:dyaOrig="760" w14:anchorId="3F03603A">
          <v:shape id="_x0000_i1029" type="#_x0000_t75" style="width:264.6pt;height:38.4pt" o:ole="">
            <v:imagedata r:id="rId20" o:title=""/>
          </v:shape>
          <o:OLEObject Type="Embed" ProgID="Equation.DSMT4" ShapeID="_x0000_i1029" DrawAspect="Content" ObjectID="_1636140525" r:id="rId21"/>
        </w:object>
      </w:r>
    </w:p>
    <w:p w14:paraId="10E722BE" w14:textId="276E9499" w:rsidR="009D1E53" w:rsidRDefault="009D1E53">
      <w:r w:rsidRPr="000A1B6F">
        <w:rPr>
          <w:position w:val="-18"/>
        </w:rPr>
        <w:object w:dxaOrig="4360" w:dyaOrig="480" w14:anchorId="64EF5BF3">
          <v:shape id="_x0000_i1030" type="#_x0000_t75" style="width:218.4pt;height:24pt" o:ole="">
            <v:imagedata r:id="rId22" o:title=""/>
          </v:shape>
          <o:OLEObject Type="Embed" ProgID="Equation.DSMT4" ShapeID="_x0000_i1030" DrawAspect="Content" ObjectID="_1636140526" r:id="rId23"/>
        </w:object>
      </w:r>
    </w:p>
    <w:p w14:paraId="584778EA" w14:textId="6264D819" w:rsidR="009D1E53" w:rsidRDefault="009D1E53">
      <w:r w:rsidRPr="000A1B6F">
        <w:rPr>
          <w:position w:val="-30"/>
        </w:rPr>
        <w:object w:dxaOrig="2500" w:dyaOrig="720" w14:anchorId="3129A53B">
          <v:shape id="_x0000_i1031" type="#_x0000_t75" style="width:125.4pt;height:36pt" o:ole="">
            <v:imagedata r:id="rId24" o:title=""/>
          </v:shape>
          <o:OLEObject Type="Embed" ProgID="Equation.DSMT4" ShapeID="_x0000_i1031" DrawAspect="Content" ObjectID="_1636140527" r:id="rId25"/>
        </w:object>
      </w:r>
    </w:p>
    <w:p w14:paraId="51C33017" w14:textId="05F4E931" w:rsidR="006238B9" w:rsidRDefault="006238B9">
      <w:r w:rsidRPr="000A1B6F">
        <w:rPr>
          <w:position w:val="-14"/>
        </w:rPr>
        <w:object w:dxaOrig="1840" w:dyaOrig="400" w14:anchorId="0C7709C0">
          <v:shape id="_x0000_i1032" type="#_x0000_t75" style="width:92.4pt;height:20.4pt" o:ole="">
            <v:imagedata r:id="rId26" o:title=""/>
          </v:shape>
          <o:OLEObject Type="Embed" ProgID="Equation.DSMT4" ShapeID="_x0000_i1032" DrawAspect="Content" ObjectID="_1636140528" r:id="rId27"/>
        </w:object>
      </w:r>
    </w:p>
    <w:p w14:paraId="1FA2A7BD" w14:textId="649A07F7" w:rsidR="006238B9" w:rsidRDefault="006238B9">
      <w:r w:rsidRPr="000A1B6F">
        <w:rPr>
          <w:position w:val="-14"/>
        </w:rPr>
        <w:object w:dxaOrig="1320" w:dyaOrig="400" w14:anchorId="7AC26C71">
          <v:shape id="_x0000_i1033" type="#_x0000_t75" style="width:66pt;height:20.4pt" o:ole="">
            <v:imagedata r:id="rId28" o:title=""/>
          </v:shape>
          <o:OLEObject Type="Embed" ProgID="Equation.DSMT4" ShapeID="_x0000_i1033" DrawAspect="Content" ObjectID="_1636140529" r:id="rId29"/>
        </w:object>
      </w:r>
    </w:p>
    <w:p w14:paraId="0430796F" w14:textId="2D4BE8AF" w:rsidR="006238B9" w:rsidRDefault="00396488">
      <w:r w:rsidRPr="000A1B6F">
        <w:rPr>
          <w:position w:val="-28"/>
        </w:rPr>
        <w:object w:dxaOrig="1460" w:dyaOrig="660" w14:anchorId="6E698886">
          <v:shape id="_x0000_i1034" type="#_x0000_t75" style="width:72.6pt;height:33pt" o:ole="">
            <v:imagedata r:id="rId30" o:title=""/>
          </v:shape>
          <o:OLEObject Type="Embed" ProgID="Equation.DSMT4" ShapeID="_x0000_i1034" DrawAspect="Content" ObjectID="_1636140530" r:id="rId31"/>
        </w:object>
      </w:r>
      <w:r w:rsidR="00AF19DA">
        <w:t xml:space="preserve">   </w:t>
      </w:r>
      <w:r w:rsidR="00AF19DA" w:rsidRPr="000A1B6F">
        <w:rPr>
          <w:position w:val="-28"/>
        </w:rPr>
        <w:object w:dxaOrig="1359" w:dyaOrig="660" w14:anchorId="30732A0F">
          <v:shape id="_x0000_i1035" type="#_x0000_t75" style="width:68.4pt;height:33pt" o:ole="">
            <v:imagedata r:id="rId32" o:title=""/>
          </v:shape>
          <o:OLEObject Type="Embed" ProgID="Equation.DSMT4" ShapeID="_x0000_i1035" DrawAspect="Content" ObjectID="_1636140531" r:id="rId33"/>
        </w:object>
      </w:r>
      <w:r w:rsidR="00AF19DA" w:rsidRPr="000A1B6F">
        <w:rPr>
          <w:position w:val="-28"/>
        </w:rPr>
        <w:object w:dxaOrig="1359" w:dyaOrig="660" w14:anchorId="0542251D">
          <v:shape id="_x0000_i1036" type="#_x0000_t75" style="width:68.4pt;height:33pt" o:ole="">
            <v:imagedata r:id="rId34" o:title=""/>
          </v:shape>
          <o:OLEObject Type="Embed" ProgID="Equation.DSMT4" ShapeID="_x0000_i1036" DrawAspect="Content" ObjectID="_1636140532" r:id="rId35"/>
        </w:object>
      </w:r>
      <w:r w:rsidR="00AF19DA">
        <w:t xml:space="preserve">  </w:t>
      </w:r>
      <w:r w:rsidR="00AF19DA" w:rsidRPr="000A1B6F">
        <w:rPr>
          <w:position w:val="-28"/>
        </w:rPr>
        <w:object w:dxaOrig="1500" w:dyaOrig="660" w14:anchorId="500BE5F9">
          <v:shape id="_x0000_i1037" type="#_x0000_t75" style="width:75pt;height:33pt" o:ole="">
            <v:imagedata r:id="rId36" o:title=""/>
          </v:shape>
          <o:OLEObject Type="Embed" ProgID="Equation.DSMT4" ShapeID="_x0000_i1037" DrawAspect="Content" ObjectID="_1636140533" r:id="rId37"/>
        </w:object>
      </w:r>
    </w:p>
    <w:p w14:paraId="542A48D5" w14:textId="3F84E6D9" w:rsidR="00E8623B" w:rsidRDefault="00E8623B">
      <w:r w:rsidRPr="000A1B6F">
        <w:rPr>
          <w:position w:val="-28"/>
        </w:rPr>
        <w:object w:dxaOrig="1460" w:dyaOrig="660" w14:anchorId="161866CA">
          <v:shape id="_x0000_i1038" type="#_x0000_t75" style="width:72.6pt;height:33pt" o:ole="">
            <v:imagedata r:id="rId38" o:title=""/>
          </v:shape>
          <o:OLEObject Type="Embed" ProgID="Equation.DSMT4" ShapeID="_x0000_i1038" DrawAspect="Content" ObjectID="_1636140534" r:id="rId39"/>
        </w:object>
      </w:r>
      <w:r>
        <w:t xml:space="preserve"> </w:t>
      </w:r>
      <w:r w:rsidRPr="000A1B6F">
        <w:rPr>
          <w:position w:val="-28"/>
        </w:rPr>
        <w:object w:dxaOrig="1500" w:dyaOrig="660" w14:anchorId="2D12E649">
          <v:shape id="_x0000_i1039" type="#_x0000_t75" style="width:75pt;height:33pt" o:ole="">
            <v:imagedata r:id="rId40" o:title=""/>
          </v:shape>
          <o:OLEObject Type="Embed" ProgID="Equation.DSMT4" ShapeID="_x0000_i1039" DrawAspect="Content" ObjectID="_1636140535" r:id="rId41"/>
        </w:object>
      </w:r>
      <w:r>
        <w:t xml:space="preserve"> </w:t>
      </w:r>
      <w:r w:rsidR="00DD362C" w:rsidRPr="000A1B6F">
        <w:rPr>
          <w:position w:val="-28"/>
        </w:rPr>
        <w:object w:dxaOrig="1359" w:dyaOrig="660" w14:anchorId="72D76A6B">
          <v:shape id="_x0000_i1040" type="#_x0000_t75" style="width:68.4pt;height:33pt" o:ole="">
            <v:imagedata r:id="rId42" o:title=""/>
          </v:shape>
          <o:OLEObject Type="Embed" ProgID="Equation.DSMT4" ShapeID="_x0000_i1040" DrawAspect="Content" ObjectID="_1636140536" r:id="rId43"/>
        </w:object>
      </w:r>
      <w:r w:rsidR="00DD362C">
        <w:t xml:space="preserve"> </w:t>
      </w:r>
      <w:r w:rsidR="00DD362C" w:rsidRPr="000A1B6F">
        <w:rPr>
          <w:position w:val="-28"/>
        </w:rPr>
        <w:object w:dxaOrig="1359" w:dyaOrig="660" w14:anchorId="17C14AE6">
          <v:shape id="_x0000_i1041" type="#_x0000_t75" style="width:68.4pt;height:33pt" o:ole="">
            <v:imagedata r:id="rId44" o:title=""/>
          </v:shape>
          <o:OLEObject Type="Embed" ProgID="Equation.DSMT4" ShapeID="_x0000_i1041" DrawAspect="Content" ObjectID="_1636140537" r:id="rId45"/>
        </w:object>
      </w:r>
    </w:p>
    <w:p w14:paraId="6898F237" w14:textId="432CAF30" w:rsidR="00A341DB" w:rsidRDefault="00A341DB">
      <w:r w:rsidRPr="000A1B6F">
        <w:rPr>
          <w:position w:val="-140"/>
        </w:rPr>
        <w:object w:dxaOrig="6440" w:dyaOrig="2920" w14:anchorId="2144AB2E">
          <v:shape id="_x0000_i1042" type="#_x0000_t75" style="width:321.6pt;height:146.4pt" o:ole="">
            <v:imagedata r:id="rId46" o:title=""/>
          </v:shape>
          <o:OLEObject Type="Embed" ProgID="Equation.DSMT4" ShapeID="_x0000_i1042" DrawAspect="Content" ObjectID="_1636140538" r:id="rId47"/>
        </w:object>
      </w:r>
      <w:r w:rsidR="0082464D">
        <w:t>=</w:t>
      </w:r>
      <w:r w:rsidR="0082464D" w:rsidRPr="000A1B6F">
        <w:rPr>
          <w:position w:val="-14"/>
        </w:rPr>
        <w:object w:dxaOrig="780" w:dyaOrig="400" w14:anchorId="73EF6CC5">
          <v:shape id="_x0000_i1043" type="#_x0000_t75" style="width:39pt;height:20.4pt" o:ole="">
            <v:imagedata r:id="rId48" o:title=""/>
          </v:shape>
          <o:OLEObject Type="Embed" ProgID="Equation.DSMT4" ShapeID="_x0000_i1043" DrawAspect="Content" ObjectID="_1636140539" r:id="rId49"/>
        </w:object>
      </w:r>
    </w:p>
    <w:p w14:paraId="7EAAC94F" w14:textId="20410408" w:rsidR="00A341DB" w:rsidRDefault="00262470">
      <w:r w:rsidRPr="000A1B6F">
        <w:rPr>
          <w:position w:val="-140"/>
        </w:rPr>
        <w:object w:dxaOrig="4180" w:dyaOrig="2920" w14:anchorId="7A6C1A7C">
          <v:shape id="_x0000_i1044" type="#_x0000_t75" style="width:209.4pt;height:146.4pt" o:ole="">
            <v:imagedata r:id="rId50" o:title=""/>
          </v:shape>
          <o:OLEObject Type="Embed" ProgID="Equation.DSMT4" ShapeID="_x0000_i1044" DrawAspect="Content" ObjectID="_1636140540" r:id="rId51"/>
        </w:object>
      </w:r>
    </w:p>
    <w:p w14:paraId="2D4FF7D5" w14:textId="6FE369F6" w:rsidR="00A341DB" w:rsidRDefault="00A341DB"/>
    <w:p w14:paraId="0264FC6E" w14:textId="7734B763" w:rsidR="00A341DB" w:rsidRDefault="00A341DB"/>
    <w:p w14:paraId="3C6C5059" w14:textId="225328CC" w:rsidR="00A341DB" w:rsidRDefault="00A341DB"/>
    <w:p w14:paraId="6B50D201" w14:textId="16955D89" w:rsidR="00A341DB" w:rsidRDefault="00A341DB"/>
    <w:p w14:paraId="7B321D45" w14:textId="77777777" w:rsidR="00A341DB" w:rsidRDefault="00A341DB"/>
    <w:sectPr w:rsidR="00A341DB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activeWritingStyle w:appName="MSWord" w:lang="en-IN" w:vendorID="64" w:dllVersion="131078" w:nlCheck="1" w:checkStyle="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__Grammarly_42____i" w:val="H4sIAAAAAAAEAKtWckksSQxILCpxzi/NK1GyMqwFAAEhoTITAAAA"/>
    <w:docVar w:name="__Grammarly_42___1" w:val="H4sIAAAAAAAEAKtWcslP9kxRslIyNDYytDSwMLQ0MTG3tDQyMjNV0lEKTi0uzszPAykwrAUAcvBMpCwAAAA="/>
  </w:docVars>
  <w:rsids>
    <w:rsidRoot w:val="00E22A87"/>
    <w:rsid w:val="001C2F85"/>
    <w:rsid w:val="001F37BA"/>
    <w:rsid w:val="00262470"/>
    <w:rsid w:val="002F3950"/>
    <w:rsid w:val="00396488"/>
    <w:rsid w:val="004B2441"/>
    <w:rsid w:val="004C2B10"/>
    <w:rsid w:val="005C47CC"/>
    <w:rsid w:val="006238B9"/>
    <w:rsid w:val="0082464D"/>
    <w:rsid w:val="00836AC6"/>
    <w:rsid w:val="009D1E53"/>
    <w:rsid w:val="00A341DB"/>
    <w:rsid w:val="00AF19DA"/>
    <w:rsid w:val="00D94790"/>
    <w:rsid w:val="00DD362C"/>
    <w:rsid w:val="00E22A87"/>
    <w:rsid w:val="00E8623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I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6"/>
    <o:shapelayout v:ext="edit">
      <o:idmap v:ext="edit" data="1"/>
    </o:shapelayout>
  </w:shapeDefaults>
  <w:decimalSymbol w:val="."/>
  <w:listSeparator w:val=","/>
  <w14:docId w14:val="5A72407B"/>
  <w15:chartTrackingRefBased/>
  <w15:docId w15:val="{2FE077C4-5C0C-4F56-A598-84B7C27795C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I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2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1.bin"/><Relationship Id="rId18" Type="http://schemas.openxmlformats.org/officeDocument/2006/relationships/image" Target="media/image12.wmf"/><Relationship Id="rId26" Type="http://schemas.openxmlformats.org/officeDocument/2006/relationships/image" Target="media/image16.wmf"/><Relationship Id="rId39" Type="http://schemas.openxmlformats.org/officeDocument/2006/relationships/oleObject" Target="embeddings/oleObject14.bin"/><Relationship Id="rId21" Type="http://schemas.openxmlformats.org/officeDocument/2006/relationships/oleObject" Target="embeddings/oleObject5.bin"/><Relationship Id="rId34" Type="http://schemas.openxmlformats.org/officeDocument/2006/relationships/image" Target="media/image20.wmf"/><Relationship Id="rId42" Type="http://schemas.openxmlformats.org/officeDocument/2006/relationships/image" Target="media/image24.wmf"/><Relationship Id="rId47" Type="http://schemas.openxmlformats.org/officeDocument/2006/relationships/oleObject" Target="embeddings/oleObject18.bin"/><Relationship Id="rId50" Type="http://schemas.openxmlformats.org/officeDocument/2006/relationships/image" Target="media/image28.wmf"/><Relationship Id="rId7" Type="http://schemas.openxmlformats.org/officeDocument/2006/relationships/image" Target="media/image4.emf"/><Relationship Id="rId2" Type="http://schemas.openxmlformats.org/officeDocument/2006/relationships/settings" Target="settings.xml"/><Relationship Id="rId16" Type="http://schemas.openxmlformats.org/officeDocument/2006/relationships/image" Target="media/image11.wmf"/><Relationship Id="rId29" Type="http://schemas.openxmlformats.org/officeDocument/2006/relationships/oleObject" Target="embeddings/oleObject9.bin"/><Relationship Id="rId11" Type="http://schemas.openxmlformats.org/officeDocument/2006/relationships/image" Target="media/image8.emf"/><Relationship Id="rId24" Type="http://schemas.openxmlformats.org/officeDocument/2006/relationships/image" Target="media/image15.wmf"/><Relationship Id="rId32" Type="http://schemas.openxmlformats.org/officeDocument/2006/relationships/image" Target="media/image19.wmf"/><Relationship Id="rId37" Type="http://schemas.openxmlformats.org/officeDocument/2006/relationships/oleObject" Target="embeddings/oleObject13.bin"/><Relationship Id="rId40" Type="http://schemas.openxmlformats.org/officeDocument/2006/relationships/image" Target="media/image23.wmf"/><Relationship Id="rId45" Type="http://schemas.openxmlformats.org/officeDocument/2006/relationships/oleObject" Target="embeddings/oleObject17.bin"/><Relationship Id="rId53" Type="http://schemas.openxmlformats.org/officeDocument/2006/relationships/theme" Target="theme/theme1.xml"/><Relationship Id="rId5" Type="http://schemas.openxmlformats.org/officeDocument/2006/relationships/image" Target="media/image2.emf"/><Relationship Id="rId10" Type="http://schemas.openxmlformats.org/officeDocument/2006/relationships/image" Target="media/image7.emf"/><Relationship Id="rId19" Type="http://schemas.openxmlformats.org/officeDocument/2006/relationships/oleObject" Target="embeddings/oleObject4.bin"/><Relationship Id="rId31" Type="http://schemas.openxmlformats.org/officeDocument/2006/relationships/oleObject" Target="embeddings/oleObject10.bin"/><Relationship Id="rId44" Type="http://schemas.openxmlformats.org/officeDocument/2006/relationships/image" Target="media/image25.wmf"/><Relationship Id="rId52" Type="http://schemas.openxmlformats.org/officeDocument/2006/relationships/fontTable" Target="fontTable.xml"/><Relationship Id="rId4" Type="http://schemas.openxmlformats.org/officeDocument/2006/relationships/image" Target="media/image1.emf"/><Relationship Id="rId9" Type="http://schemas.openxmlformats.org/officeDocument/2006/relationships/image" Target="media/image6.emf"/><Relationship Id="rId14" Type="http://schemas.openxmlformats.org/officeDocument/2006/relationships/image" Target="media/image10.wmf"/><Relationship Id="rId22" Type="http://schemas.openxmlformats.org/officeDocument/2006/relationships/image" Target="media/image14.wmf"/><Relationship Id="rId27" Type="http://schemas.openxmlformats.org/officeDocument/2006/relationships/oleObject" Target="embeddings/oleObject8.bin"/><Relationship Id="rId30" Type="http://schemas.openxmlformats.org/officeDocument/2006/relationships/image" Target="media/image18.wmf"/><Relationship Id="rId35" Type="http://schemas.openxmlformats.org/officeDocument/2006/relationships/oleObject" Target="embeddings/oleObject12.bin"/><Relationship Id="rId43" Type="http://schemas.openxmlformats.org/officeDocument/2006/relationships/oleObject" Target="embeddings/oleObject16.bin"/><Relationship Id="rId48" Type="http://schemas.openxmlformats.org/officeDocument/2006/relationships/image" Target="media/image27.wmf"/><Relationship Id="rId8" Type="http://schemas.openxmlformats.org/officeDocument/2006/relationships/image" Target="media/image5.emf"/><Relationship Id="rId51" Type="http://schemas.openxmlformats.org/officeDocument/2006/relationships/oleObject" Target="embeddings/oleObject20.bin"/><Relationship Id="rId3" Type="http://schemas.openxmlformats.org/officeDocument/2006/relationships/webSettings" Target="webSettings.xml"/><Relationship Id="rId12" Type="http://schemas.openxmlformats.org/officeDocument/2006/relationships/image" Target="media/image9.wmf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7.bin"/><Relationship Id="rId33" Type="http://schemas.openxmlformats.org/officeDocument/2006/relationships/oleObject" Target="embeddings/oleObject11.bin"/><Relationship Id="rId38" Type="http://schemas.openxmlformats.org/officeDocument/2006/relationships/image" Target="media/image22.wmf"/><Relationship Id="rId46" Type="http://schemas.openxmlformats.org/officeDocument/2006/relationships/image" Target="media/image26.wmf"/><Relationship Id="rId20" Type="http://schemas.openxmlformats.org/officeDocument/2006/relationships/image" Target="media/image13.wmf"/><Relationship Id="rId41" Type="http://schemas.openxmlformats.org/officeDocument/2006/relationships/oleObject" Target="embeddings/oleObject15.bin"/><Relationship Id="rId1" Type="http://schemas.openxmlformats.org/officeDocument/2006/relationships/styles" Target="styles.xml"/><Relationship Id="rId6" Type="http://schemas.openxmlformats.org/officeDocument/2006/relationships/image" Target="media/image3.emf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6.bin"/><Relationship Id="rId28" Type="http://schemas.openxmlformats.org/officeDocument/2006/relationships/image" Target="media/image17.wmf"/><Relationship Id="rId36" Type="http://schemas.openxmlformats.org/officeDocument/2006/relationships/image" Target="media/image21.wmf"/><Relationship Id="rId49" Type="http://schemas.openxmlformats.org/officeDocument/2006/relationships/oleObject" Target="embeddings/oleObject1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9</TotalTime>
  <Pages>4</Pages>
  <Words>85</Words>
  <Characters>490</Characters>
  <Application>Microsoft Office Word</Application>
  <DocSecurity>0</DocSecurity>
  <Lines>4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7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rateek pawar</dc:creator>
  <cp:keywords/>
  <dc:description/>
  <cp:lastModifiedBy>Ankur Gaur</cp:lastModifiedBy>
  <cp:revision>17</cp:revision>
  <dcterms:created xsi:type="dcterms:W3CDTF">2019-11-24T15:12:00Z</dcterms:created>
  <dcterms:modified xsi:type="dcterms:W3CDTF">2019-11-24T17:12:00Z</dcterms:modified>
</cp:coreProperties>
</file>